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61" r:id="rId4"/>
    <p:sldId id="262" r:id="rId5"/>
    <p:sldId id="259" r:id="rId6"/>
    <p:sldId id="263" r:id="rId7"/>
    <p:sldId id="264" r:id="rId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4" autoAdjust="0"/>
    <p:restoredTop sz="94660"/>
  </p:normalViewPr>
  <p:slideViewPr>
    <p:cSldViewPr snapToGrid="0">
      <p:cViewPr varScale="1">
        <p:scale>
          <a:sx n="90" d="100"/>
          <a:sy n="90" d="100"/>
        </p:scale>
        <p:origin x="576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7CD719-DE9D-4DCF-AB82-F8FD8E84CE0D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8D043F-461C-497B-8C14-CF3A22CBFA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71833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7CD719-DE9D-4DCF-AB82-F8FD8E84CE0D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8D043F-461C-497B-8C14-CF3A22CBFA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72441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7CD719-DE9D-4DCF-AB82-F8FD8E84CE0D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8D043F-461C-497B-8C14-CF3A22CBFA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02981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7CD719-DE9D-4DCF-AB82-F8FD8E84CE0D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8D043F-461C-497B-8C14-CF3A22CBFA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5704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7CD719-DE9D-4DCF-AB82-F8FD8E84CE0D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8D043F-461C-497B-8C14-CF3A22CBFA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94266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7CD719-DE9D-4DCF-AB82-F8FD8E84CE0D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8D043F-461C-497B-8C14-CF3A22CBFA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9610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7CD719-DE9D-4DCF-AB82-F8FD8E84CE0D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8D043F-461C-497B-8C14-CF3A22CBFA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30276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7CD719-DE9D-4DCF-AB82-F8FD8E84CE0D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8D043F-461C-497B-8C14-CF3A22CBFA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15810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7CD719-DE9D-4DCF-AB82-F8FD8E84CE0D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8D043F-461C-497B-8C14-CF3A22CBFA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87064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7CD719-DE9D-4DCF-AB82-F8FD8E84CE0D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8D043F-461C-497B-8C14-CF3A22CBFA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2451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7CD719-DE9D-4DCF-AB82-F8FD8E84CE0D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8D043F-461C-497B-8C14-CF3A22CBFA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55254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7CD719-DE9D-4DCF-AB82-F8FD8E84CE0D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8D043F-461C-497B-8C14-CF3A22CBFA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40014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tif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/>
              <a:t>Recitation Section 9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b="1" dirty="0"/>
              <a:t>10/21/2016 and 10/24/2016</a:t>
            </a:r>
          </a:p>
        </p:txBody>
      </p:sp>
    </p:spTree>
    <p:extLst>
      <p:ext uri="{BB962C8B-B14F-4D97-AF65-F5344CB8AC3E}">
        <p14:creationId xmlns:p14="http://schemas.microsoft.com/office/powerpoint/2010/main" val="22676416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 1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the </a:t>
            </a:r>
            <a:r>
              <a:rPr lang="en-US" dirty="0" err="1"/>
              <a:t>fourier</a:t>
            </a:r>
            <a:r>
              <a:rPr lang="en-US" dirty="0"/>
              <a:t> transform of x(t),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mpute the </a:t>
            </a:r>
            <a:r>
              <a:rPr lang="en-US" dirty="0" err="1"/>
              <a:t>fourier</a:t>
            </a:r>
            <a:r>
              <a:rPr lang="en-US" dirty="0"/>
              <a:t> transform of the following signals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a)                                  b)                               c)      </a:t>
            </a:r>
          </a:p>
          <a:p>
            <a:pPr marL="457200" lvl="1" indent="0">
              <a:buNone/>
            </a:pP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445661"/>
              </p:ext>
            </p:extLst>
          </p:nvPr>
        </p:nvGraphicFramePr>
        <p:xfrm>
          <a:off x="3689350" y="2408382"/>
          <a:ext cx="33401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3" imgW="3340080" imgH="1002960" progId="Equation.DSMT4">
                  <p:embed/>
                </p:oleObj>
              </mc:Choice>
              <mc:Fallback>
                <p:oleObj name="Equation" r:id="rId3" imgW="334008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89350" y="2408382"/>
                        <a:ext cx="33401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2727"/>
              </p:ext>
            </p:extLst>
          </p:nvPr>
        </p:nvGraphicFramePr>
        <p:xfrm>
          <a:off x="1538288" y="4713288"/>
          <a:ext cx="1536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5" imgW="1536480" imgH="1002960" progId="Equation.DSMT4">
                  <p:embed/>
                </p:oleObj>
              </mc:Choice>
              <mc:Fallback>
                <p:oleObj name="Equation" r:id="rId5" imgW="153648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8288" y="4713288"/>
                        <a:ext cx="15367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945147"/>
              </p:ext>
            </p:extLst>
          </p:nvPr>
        </p:nvGraphicFramePr>
        <p:xfrm>
          <a:off x="4556195" y="4668838"/>
          <a:ext cx="1168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7" imgW="1168200" imgH="1002960" progId="Equation.DSMT4">
                  <p:embed/>
                </p:oleObj>
              </mc:Choice>
              <mc:Fallback>
                <p:oleObj name="Equation" r:id="rId7" imgW="116820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56195" y="4668838"/>
                        <a:ext cx="11684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622"/>
              </p:ext>
            </p:extLst>
          </p:nvPr>
        </p:nvGraphicFramePr>
        <p:xfrm>
          <a:off x="7368095" y="4856018"/>
          <a:ext cx="1333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9" imgW="1333440" imgH="545760" progId="Equation.DSMT4">
                  <p:embed/>
                </p:oleObj>
              </mc:Choice>
              <mc:Fallback>
                <p:oleObj name="Equation" r:id="rId9" imgW="133344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68095" y="4856018"/>
                        <a:ext cx="13335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17998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Properties of FT</a:t>
            </a: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33"/>
          <a:stretch/>
        </p:blipFill>
        <p:spPr bwMode="auto">
          <a:xfrm>
            <a:off x="949036" y="1544778"/>
            <a:ext cx="8229600" cy="49589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982846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Using Properties of FT</a:t>
            </a: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24"/>
          <a:stretch/>
        </p:blipFill>
        <p:spPr bwMode="auto">
          <a:xfrm rot="10800000">
            <a:off x="692732" y="1350041"/>
            <a:ext cx="8229600" cy="50297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520918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A causal LTI system has a frequency response, given in the figure.</a:t>
            </a:r>
          </a:p>
          <a:p>
            <a:r>
              <a:rPr lang="en-US" dirty="0"/>
              <a:t>Compute the output y(t) for each of the input signals:</a:t>
            </a:r>
          </a:p>
          <a:p>
            <a:endParaRPr lang="en-US" dirty="0"/>
          </a:p>
          <a:p>
            <a:r>
              <a:rPr lang="en-US" dirty="0"/>
              <a:t>a)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b) </a:t>
            </a: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2058194"/>
            <a:ext cx="5181600" cy="3886200"/>
          </a:xfr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577729"/>
              </p:ext>
            </p:extLst>
          </p:nvPr>
        </p:nvGraphicFramePr>
        <p:xfrm>
          <a:off x="1651000" y="4001294"/>
          <a:ext cx="3556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4" imgW="3555720" imgH="1091880" progId="Equation.DSMT4">
                  <p:embed/>
                </p:oleObj>
              </mc:Choice>
              <mc:Fallback>
                <p:oleObj name="Equation" r:id="rId4" imgW="355572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51000" y="4001294"/>
                        <a:ext cx="35560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482059"/>
              </p:ext>
            </p:extLst>
          </p:nvPr>
        </p:nvGraphicFramePr>
        <p:xfrm>
          <a:off x="1736437" y="5557980"/>
          <a:ext cx="2362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6" imgW="2361960" imgH="545760" progId="Equation.DSMT4">
                  <p:embed/>
                </p:oleObj>
              </mc:Choice>
              <mc:Fallback>
                <p:oleObj name="Equation" r:id="rId6" imgW="236196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36437" y="5557980"/>
                        <a:ext cx="23622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133901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3048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Fourier Transform Pairs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981201"/>
            <a:ext cx="4588460" cy="328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6217235" y="2019300"/>
            <a:ext cx="4288840" cy="3695700"/>
            <a:chOff x="4664660" y="1962150"/>
            <a:chExt cx="4288840" cy="3695700"/>
          </a:xfrm>
        </p:grpSpPr>
        <p:pic>
          <p:nvPicPr>
            <p:cNvPr id="4099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" r="8953"/>
            <a:stretch/>
          </p:blipFill>
          <p:spPr bwMode="auto">
            <a:xfrm>
              <a:off x="4693235" y="2362200"/>
              <a:ext cx="4260265" cy="3295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530" b="87826"/>
            <a:stretch/>
          </p:blipFill>
          <p:spPr bwMode="auto">
            <a:xfrm>
              <a:off x="4664660" y="1962150"/>
              <a:ext cx="4288840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1911544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 3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input and output of a stable LTI system are related by the differential equation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514350" indent="-514350">
              <a:buAutoNum type="alphaLcParenR"/>
            </a:pPr>
            <a:r>
              <a:rPr lang="en-US" dirty="0"/>
              <a:t>Determine the impulse response of the system</a:t>
            </a:r>
          </a:p>
          <a:p>
            <a:pPr marL="514350" indent="-514350">
              <a:buAutoNum type="alphaLcParenR"/>
            </a:pPr>
            <a:r>
              <a:rPr lang="en-US" dirty="0"/>
              <a:t>Determine the response of the system for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225550" y="2884488"/>
          <a:ext cx="7518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7518240" imgH="1117440" progId="Equation.DSMT4">
                  <p:embed/>
                </p:oleObj>
              </mc:Choice>
              <mc:Fallback>
                <p:oleObj name="Equation" r:id="rId3" imgW="7518240" imgH="11174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5550" y="2884488"/>
                        <a:ext cx="75184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15836"/>
              </p:ext>
            </p:extLst>
          </p:nvPr>
        </p:nvGraphicFramePr>
        <p:xfrm>
          <a:off x="7650163" y="4676775"/>
          <a:ext cx="2692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5" imgW="2692080" imgH="571320" progId="Equation.DSMT4">
                  <p:embed/>
                </p:oleObj>
              </mc:Choice>
              <mc:Fallback>
                <p:oleObj name="Equation" r:id="rId5" imgW="2692080" imgH="5713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50163" y="4676775"/>
                        <a:ext cx="26924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946621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12</TotalTime>
  <Words>104</Words>
  <Application>Microsoft Office PowerPoint</Application>
  <PresentationFormat>Widescreen</PresentationFormat>
  <Paragraphs>28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2" baseType="lpstr">
      <vt:lpstr>Arial</vt:lpstr>
      <vt:lpstr>Calibri</vt:lpstr>
      <vt:lpstr>Calibri Light</vt:lpstr>
      <vt:lpstr>Office Theme</vt:lpstr>
      <vt:lpstr>Equation</vt:lpstr>
      <vt:lpstr>Recitation Section 9</vt:lpstr>
      <vt:lpstr>Problem 1</vt:lpstr>
      <vt:lpstr>Using Properties of FT</vt:lpstr>
      <vt:lpstr>Using Properties of FT</vt:lpstr>
      <vt:lpstr>Problem 2</vt:lpstr>
      <vt:lpstr>Fourier Transform Pairs</vt:lpstr>
      <vt:lpstr>Problem 3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citation Section 7</dc:title>
  <dc:creator>Swathy Sampath Kumar</dc:creator>
  <cp:lastModifiedBy>Sampath</cp:lastModifiedBy>
  <cp:revision>14</cp:revision>
  <dcterms:created xsi:type="dcterms:W3CDTF">2015-10-23T17:57:26Z</dcterms:created>
  <dcterms:modified xsi:type="dcterms:W3CDTF">2016-10-19T19:23:12Z</dcterms:modified>
</cp:coreProperties>
</file>